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E7C" w:rsidRPr="005A35A3" w:rsidRDefault="00955E7C" w:rsidP="00955E7C">
      <w:r w:rsidRPr="00225A0B">
        <w:t>Math 1</w:t>
      </w:r>
      <w:r w:rsidRPr="00225A0B">
        <w:tab/>
      </w:r>
      <w:r w:rsidRPr="00225A0B">
        <w:tab/>
      </w:r>
      <w:r w:rsidRPr="00225A0B">
        <w:tab/>
      </w:r>
      <w:r w:rsidRPr="00225A0B">
        <w:tab/>
      </w:r>
      <w:r w:rsidRPr="00225A0B">
        <w:tab/>
      </w:r>
      <w:r w:rsidRPr="00225A0B">
        <w:tab/>
      </w:r>
      <w:r w:rsidRPr="00225A0B">
        <w:tab/>
      </w:r>
      <w:r w:rsidR="00225A0B">
        <w:tab/>
      </w:r>
      <w:r w:rsidRPr="00225A0B">
        <w:t>Name ______________________________</w:t>
      </w:r>
      <w:r w:rsidRPr="00225A0B">
        <w:br/>
      </w:r>
      <w:r w:rsidRPr="005A35A3">
        <w:rPr>
          <w:b/>
        </w:rPr>
        <w:t xml:space="preserve">3-3 </w:t>
      </w:r>
      <w:r w:rsidR="005A35A3" w:rsidRPr="005A35A3">
        <w:rPr>
          <w:b/>
        </w:rPr>
        <w:t>Homework</w:t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rPr>
          <w:b/>
        </w:rPr>
        <w:tab/>
      </w:r>
      <w:r w:rsidR="005A35A3">
        <w:t>Date________</w:t>
      </w:r>
    </w:p>
    <w:p w:rsidR="00955E7C" w:rsidRPr="00225A0B" w:rsidRDefault="00955E7C" w:rsidP="00955E7C"/>
    <w:p w:rsidR="00955E7C" w:rsidRPr="00225A0B" w:rsidRDefault="00955E7C" w:rsidP="00955E7C">
      <w:pPr>
        <w:rPr>
          <w:i/>
          <w:vanish/>
          <w:u w:val="single"/>
        </w:rPr>
      </w:pPr>
    </w:p>
    <w:p w:rsidR="00955E7C" w:rsidRPr="00225A0B" w:rsidRDefault="00955E7C" w:rsidP="00F519DA"/>
    <w:p w:rsidR="00F519DA" w:rsidRPr="00225A0B" w:rsidRDefault="00225A0B" w:rsidP="00F519DA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Use the elimination method to solve the following.  </w:t>
      </w:r>
      <w:r w:rsidR="00F519DA" w:rsidRPr="00225A0B">
        <w:rPr>
          <w:rFonts w:ascii="Times New Roman" w:hAnsi="Times New Roman"/>
          <w:sz w:val="24"/>
          <w:szCs w:val="24"/>
        </w:rPr>
        <w:t xml:space="preserve">Write the solution as an </w:t>
      </w:r>
      <w:r w:rsidR="00F519DA" w:rsidRPr="00225A0B">
        <w:rPr>
          <w:rFonts w:ascii="Times New Roman" w:hAnsi="Times New Roman"/>
          <w:b/>
          <w:bCs/>
          <w:sz w:val="24"/>
          <w:szCs w:val="24"/>
        </w:rPr>
        <w:t>ordered pair</w:t>
      </w:r>
      <w:r w:rsidR="00F519DA" w:rsidRPr="00225A0B">
        <w:rPr>
          <w:rFonts w:ascii="Times New Roman" w:hAnsi="Times New Roman"/>
          <w:sz w:val="24"/>
          <w:szCs w:val="24"/>
        </w:rPr>
        <w:t>.</w:t>
      </w:r>
    </w:p>
    <w:p w:rsidR="00F519DA" w:rsidRDefault="00F519DA" w:rsidP="00F519DA">
      <w:pPr>
        <w:pStyle w:val="ListParagraph"/>
        <w:spacing w:after="0" w:line="240" w:lineRule="auto"/>
        <w:ind w:left="0"/>
        <w:rPr>
          <w:rFonts w:ascii="Times New Roman" w:hAnsi="Times New Roman"/>
        </w:rPr>
      </w:pPr>
    </w:p>
    <w:p w:rsidR="000B6956" w:rsidRPr="000B6956" w:rsidRDefault="000B6956" w:rsidP="000B69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0B6956">
        <w:rPr>
          <w:rFonts w:ascii="Times New Roman" w:hAnsi="Times New Roman"/>
          <w:position w:val="-30"/>
          <w:sz w:val="24"/>
          <w:szCs w:val="24"/>
        </w:rPr>
        <w:object w:dxaOrig="1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6pt" o:ole="">
            <v:imagedata r:id="rId5" o:title=""/>
          </v:shape>
          <o:OLEObject Type="Embed" ProgID="Equation.DSMT4" ShapeID="_x0000_i1025" DrawAspect="Content" ObjectID="_1478405559" r:id="rId6"/>
        </w:object>
      </w:r>
      <w:r w:rsidR="00F519DA" w:rsidRPr="000B6956">
        <w:rPr>
          <w:rFonts w:ascii="Times New Roman" w:hAnsi="Times New Roman"/>
          <w:sz w:val="24"/>
          <w:szCs w:val="24"/>
        </w:rPr>
        <w:tab/>
      </w:r>
      <w:r w:rsidR="00F519DA" w:rsidRPr="000B6956">
        <w:rPr>
          <w:rFonts w:ascii="Times New Roman" w:hAnsi="Times New Roman"/>
          <w:sz w:val="24"/>
          <w:szCs w:val="24"/>
        </w:rPr>
        <w:tab/>
      </w:r>
      <w:r w:rsidR="00F519DA" w:rsidRPr="000B6956">
        <w:rPr>
          <w:rFonts w:ascii="Times New Roman" w:hAnsi="Times New Roman"/>
          <w:sz w:val="24"/>
          <w:szCs w:val="24"/>
        </w:rPr>
        <w:tab/>
      </w:r>
      <w:r w:rsidR="00F519DA" w:rsidRPr="000B6956">
        <w:rPr>
          <w:rFonts w:ascii="Times New Roman" w:hAnsi="Times New Roman"/>
          <w:sz w:val="24"/>
          <w:szCs w:val="24"/>
        </w:rPr>
        <w:tab/>
        <w:t>2.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400" w:dyaOrig="720">
          <v:shape id="_x0000_i1026" type="#_x0000_t75" style="width:69.75pt;height:36pt" o:ole="">
            <v:imagedata r:id="rId7" o:title=""/>
          </v:shape>
          <o:OLEObject Type="Embed" ProgID="Equation.DSMT4" ShapeID="_x0000_i1026" DrawAspect="Content" ObjectID="_1478405560" r:id="rId8"/>
        </w:object>
      </w:r>
    </w:p>
    <w:p w:rsidR="00F519DA" w:rsidRPr="00225A0B" w:rsidRDefault="00F519DA" w:rsidP="00F519DA">
      <w:pPr>
        <w:ind w:left="360"/>
      </w:pPr>
      <w:r w:rsidRPr="00225A0B">
        <w:t xml:space="preserve">     </w:t>
      </w:r>
      <w:r w:rsidRPr="00225A0B">
        <w:tab/>
      </w:r>
      <w:r w:rsidRPr="00225A0B">
        <w:tab/>
      </w:r>
      <w:r w:rsidRPr="00225A0B">
        <w:tab/>
      </w:r>
      <w:r w:rsidR="000B6956">
        <w:tab/>
      </w:r>
      <w:r w:rsidR="000B6956">
        <w:tab/>
      </w:r>
      <w:r w:rsidRPr="00225A0B">
        <w:tab/>
      </w:r>
      <w:r w:rsidRPr="00225A0B">
        <w:tab/>
      </w:r>
      <w:r w:rsidRPr="00225A0B">
        <w:tab/>
      </w: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F519DA" w:rsidRPr="00225A0B" w:rsidRDefault="00F519DA" w:rsidP="00F519DA">
      <w:pPr>
        <w:ind w:left="360"/>
      </w:pPr>
    </w:p>
    <w:p w:rsidR="003A427C" w:rsidRPr="00225A0B" w:rsidRDefault="003A427C" w:rsidP="00F519DA">
      <w:pPr>
        <w:ind w:left="360"/>
      </w:pPr>
    </w:p>
    <w:p w:rsidR="003A427C" w:rsidRPr="00225A0B" w:rsidRDefault="003A427C" w:rsidP="00F519DA">
      <w:pPr>
        <w:ind w:left="360"/>
      </w:pPr>
    </w:p>
    <w:p w:rsidR="00F519DA" w:rsidRPr="00225A0B" w:rsidRDefault="00F519DA" w:rsidP="00F519DA">
      <w:pPr>
        <w:ind w:left="360"/>
      </w:pPr>
    </w:p>
    <w:p w:rsidR="000B6956" w:rsidRDefault="000B6956" w:rsidP="000B6956">
      <w:pPr>
        <w:ind w:left="360"/>
      </w:pPr>
      <w:r>
        <w:t xml:space="preserve">3.   </w:t>
      </w:r>
      <w:r w:rsidRPr="000B6956">
        <w:rPr>
          <w:position w:val="-30"/>
        </w:rPr>
        <w:object w:dxaOrig="1540" w:dyaOrig="720">
          <v:shape id="_x0000_i1027" type="#_x0000_t75" style="width:77.25pt;height:36pt" o:ole="">
            <v:imagedata r:id="rId9" o:title=""/>
          </v:shape>
          <o:OLEObject Type="Embed" ProgID="Equation.DSMT4" ShapeID="_x0000_i1027" DrawAspect="Content" ObjectID="_1478405561" r:id="rId10"/>
        </w:object>
      </w:r>
      <w:r w:rsidR="00F519DA" w:rsidRPr="00225A0B">
        <w:tab/>
      </w:r>
      <w:r w:rsidR="00F519DA" w:rsidRPr="00225A0B">
        <w:tab/>
      </w:r>
      <w:r w:rsidR="00F519DA" w:rsidRPr="00225A0B">
        <w:tab/>
      </w:r>
      <w:r w:rsidR="00F519DA" w:rsidRPr="00225A0B">
        <w:tab/>
        <w:t>4.</w:t>
      </w:r>
      <w:r>
        <w:t xml:space="preserve">   </w:t>
      </w:r>
      <w:r w:rsidRPr="000B6956">
        <w:rPr>
          <w:position w:val="-30"/>
        </w:rPr>
        <w:object w:dxaOrig="1260" w:dyaOrig="720">
          <v:shape id="_x0000_i1028" type="#_x0000_t75" style="width:63pt;height:36pt" o:ole="">
            <v:imagedata r:id="rId11" o:title=""/>
          </v:shape>
          <o:OLEObject Type="Embed" ProgID="Equation.DSMT4" ShapeID="_x0000_i1028" DrawAspect="Content" ObjectID="_1478405562" r:id="rId12"/>
        </w:object>
      </w:r>
    </w:p>
    <w:p w:rsidR="00F519DA" w:rsidRPr="00225A0B" w:rsidRDefault="000B6956" w:rsidP="000B6956">
      <w:pPr>
        <w:ind w:left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0B6956" w:rsidRPr="00225A0B" w:rsidRDefault="000B6956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0B6956" w:rsidP="000B6956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 </w:t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480" w:dyaOrig="720">
          <v:shape id="_x0000_i1029" type="#_x0000_t75" style="width:74.25pt;height:36pt" o:ole="">
            <v:imagedata r:id="rId13" o:title=""/>
          </v:shape>
          <o:OLEObject Type="Embed" ProgID="Equation.DSMT4" ShapeID="_x0000_i1029" DrawAspect="Content" ObjectID="_1478405563" r:id="rId14"/>
        </w:object>
      </w:r>
      <w:r w:rsidR="00F519DA" w:rsidRPr="00225A0B">
        <w:rPr>
          <w:rFonts w:ascii="Times New Roman" w:hAnsi="Times New Roman"/>
          <w:sz w:val="24"/>
          <w:szCs w:val="24"/>
        </w:rPr>
        <w:tab/>
      </w:r>
      <w:r w:rsidR="00F519DA" w:rsidRPr="00225A0B">
        <w:rPr>
          <w:rFonts w:ascii="Times New Roman" w:hAnsi="Times New Roman"/>
          <w:sz w:val="24"/>
          <w:szCs w:val="24"/>
        </w:rPr>
        <w:tab/>
      </w:r>
      <w:r w:rsidR="00F519DA" w:rsidRPr="00225A0B">
        <w:rPr>
          <w:rFonts w:ascii="Times New Roman" w:hAnsi="Times New Roman"/>
          <w:sz w:val="24"/>
          <w:szCs w:val="24"/>
        </w:rPr>
        <w:tab/>
      </w:r>
      <w:r w:rsidR="00F519DA" w:rsidRPr="00225A0B">
        <w:rPr>
          <w:rFonts w:ascii="Times New Roman" w:hAnsi="Times New Roman"/>
          <w:sz w:val="24"/>
          <w:szCs w:val="24"/>
        </w:rPr>
        <w:tab/>
        <w:t>6.</w:t>
      </w:r>
      <w:r>
        <w:rPr>
          <w:rFonts w:ascii="Times New Roman" w:hAnsi="Times New Roman"/>
          <w:sz w:val="24"/>
          <w:szCs w:val="24"/>
        </w:rPr>
        <w:t xml:space="preserve">   </w:t>
      </w:r>
      <w:r w:rsidR="0067714D" w:rsidRPr="000B6956">
        <w:rPr>
          <w:position w:val="-30"/>
        </w:rPr>
        <w:object w:dxaOrig="1579" w:dyaOrig="720">
          <v:shape id="_x0000_i1030" type="#_x0000_t75" style="width:78.75pt;height:36pt" o:ole="">
            <v:imagedata r:id="rId15" o:title=""/>
          </v:shape>
          <o:OLEObject Type="Embed" ProgID="Equation.DSMT4" ShapeID="_x0000_i1030" DrawAspect="Content" ObjectID="_1478405564" r:id="rId16"/>
        </w:object>
      </w: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225A0B" w:rsidRDefault="00225A0B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225A0B" w:rsidRDefault="00225A0B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225A0B" w:rsidRDefault="00225A0B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225A0B" w:rsidRDefault="00225A0B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225A0B" w:rsidRPr="00225A0B" w:rsidRDefault="00225A0B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0B6956" w:rsidRPr="00225A0B" w:rsidRDefault="000B6956" w:rsidP="000B6956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7.    </w:t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620" w:dyaOrig="720">
          <v:shape id="_x0000_i1031" type="#_x0000_t75" style="width:81pt;height:36pt" o:ole="">
            <v:imagedata r:id="rId17" o:title=""/>
          </v:shape>
          <o:OLEObject Type="Embed" ProgID="Equation.DSMT4" ShapeID="_x0000_i1031" DrawAspect="Content" ObjectID="_1478405565" r:id="rId1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8.   </w:t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620" w:dyaOrig="720">
          <v:shape id="_x0000_i1032" type="#_x0000_t75" style="width:81pt;height:36pt" o:ole="">
            <v:imagedata r:id="rId19" o:title=""/>
          </v:shape>
          <o:OLEObject Type="Embed" ProgID="Equation.DSMT4" ShapeID="_x0000_i1032" DrawAspect="Content" ObjectID="_1478405566" r:id="rId20"/>
        </w:object>
      </w:r>
    </w:p>
    <w:p w:rsidR="00F519DA" w:rsidRPr="00225A0B" w:rsidRDefault="00F519DA" w:rsidP="000B6956">
      <w:pPr>
        <w:pStyle w:val="ListParagraph"/>
        <w:rPr>
          <w:rFonts w:ascii="Times New Roman" w:hAnsi="Times New Roman"/>
          <w:sz w:val="24"/>
          <w:szCs w:val="24"/>
        </w:rPr>
      </w:pP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  <w:r w:rsidRPr="00225A0B">
        <w:rPr>
          <w:rFonts w:ascii="Times New Roman" w:hAnsi="Times New Roman"/>
          <w:sz w:val="24"/>
          <w:szCs w:val="24"/>
        </w:rPr>
        <w:tab/>
      </w: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225A0B" w:rsidRDefault="00225A0B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3A427C" w:rsidRPr="00225A0B" w:rsidRDefault="003A427C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F519DA" w:rsidRPr="00225A0B" w:rsidRDefault="00F519DA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0B6956" w:rsidRDefault="000B6956" w:rsidP="000B6956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</w:t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520" w:dyaOrig="720">
          <v:shape id="_x0000_i1033" type="#_x0000_t75" style="width:75.75pt;height:36pt" o:ole="">
            <v:imagedata r:id="rId21" o:title=""/>
          </v:shape>
          <o:OLEObject Type="Embed" ProgID="Equation.DSMT4" ShapeID="_x0000_i1033" DrawAspect="Content" ObjectID="_1478405567" r:id="rId22"/>
        </w:object>
      </w:r>
      <w:r w:rsidR="00F519DA" w:rsidRPr="00225A0B">
        <w:rPr>
          <w:rFonts w:ascii="Times New Roman" w:hAnsi="Times New Roman"/>
          <w:sz w:val="24"/>
          <w:szCs w:val="24"/>
        </w:rPr>
        <w:tab/>
      </w:r>
      <w:r w:rsidR="00F519DA" w:rsidRPr="00225A0B">
        <w:rPr>
          <w:rFonts w:ascii="Times New Roman" w:hAnsi="Times New Roman"/>
          <w:sz w:val="24"/>
          <w:szCs w:val="24"/>
        </w:rPr>
        <w:tab/>
      </w:r>
      <w:r w:rsidR="00F519DA" w:rsidRPr="00225A0B">
        <w:rPr>
          <w:rFonts w:ascii="Times New Roman" w:hAnsi="Times New Roman"/>
          <w:sz w:val="24"/>
          <w:szCs w:val="24"/>
        </w:rPr>
        <w:tab/>
      </w:r>
      <w:r w:rsidR="00F519DA" w:rsidRPr="00225A0B">
        <w:rPr>
          <w:rFonts w:ascii="Times New Roman" w:hAnsi="Times New Roman"/>
          <w:sz w:val="24"/>
          <w:szCs w:val="24"/>
        </w:rPr>
        <w:tab/>
        <w:t>10.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034" type="#_x0000_t75" style="width:75pt;height:36pt" o:ole="">
            <v:imagedata r:id="rId23" o:title=""/>
          </v:shape>
          <o:OLEObject Type="Embed" ProgID="Equation.DSMT4" ShapeID="_x0000_i1034" DrawAspect="Content" ObjectID="_1478405568" r:id="rId24"/>
        </w:object>
      </w:r>
      <w:r w:rsidR="00F519DA" w:rsidRPr="00225A0B">
        <w:rPr>
          <w:rFonts w:ascii="Times New Roman" w:hAnsi="Times New Roman"/>
          <w:sz w:val="24"/>
          <w:szCs w:val="24"/>
        </w:rPr>
        <w:tab/>
      </w:r>
    </w:p>
    <w:p w:rsidR="00F519DA" w:rsidRPr="00225A0B" w:rsidRDefault="000B6956" w:rsidP="000B6956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076999" w:rsidRPr="00225A0B" w:rsidRDefault="00076999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076999" w:rsidRPr="00225A0B" w:rsidRDefault="00076999" w:rsidP="00F519DA">
      <w:pPr>
        <w:pStyle w:val="ListParagraph"/>
        <w:rPr>
          <w:rFonts w:ascii="Times New Roman" w:hAnsi="Times New Roman"/>
          <w:sz w:val="24"/>
          <w:szCs w:val="24"/>
        </w:rPr>
      </w:pPr>
    </w:p>
    <w:p w:rsidR="00076999" w:rsidRDefault="00076999" w:rsidP="00F519DA">
      <w:pPr>
        <w:pStyle w:val="ListParagraph"/>
      </w:pPr>
    </w:p>
    <w:p w:rsidR="000F5536" w:rsidRDefault="000F5536"/>
    <w:p w:rsidR="000B6956" w:rsidRDefault="000B6956"/>
    <w:p w:rsidR="000B6956" w:rsidRDefault="000B6956"/>
    <w:p w:rsidR="000B6956" w:rsidRDefault="000B6956"/>
    <w:p w:rsidR="000B6956" w:rsidRDefault="000B6956"/>
    <w:p w:rsidR="000B6956" w:rsidRDefault="000B6956"/>
    <w:p w:rsidR="000B6956" w:rsidRDefault="000B6956"/>
    <w:p w:rsidR="000B6956" w:rsidRDefault="000B6956"/>
    <w:p w:rsidR="000B6956" w:rsidRDefault="000B6956"/>
    <w:p w:rsidR="000B6956" w:rsidRDefault="000B6956" w:rsidP="000B6956">
      <w:pPr>
        <w:ind w:left="360"/>
      </w:pPr>
      <w:r>
        <w:t xml:space="preserve">11.    </w:t>
      </w:r>
      <w:r w:rsidRPr="000B6956">
        <w:rPr>
          <w:position w:val="-30"/>
        </w:rPr>
        <w:object w:dxaOrig="1640" w:dyaOrig="720">
          <v:shape id="_x0000_i1035" type="#_x0000_t75" style="width:81.75pt;height:36pt" o:ole="">
            <v:imagedata r:id="rId25" o:title=""/>
          </v:shape>
          <o:OLEObject Type="Embed" ProgID="Equation.DSMT4" ShapeID="_x0000_i1035" DrawAspect="Content" ObjectID="_1478405569" r:id="rId26"/>
        </w:object>
      </w:r>
      <w:r>
        <w:tab/>
      </w:r>
      <w:r>
        <w:tab/>
      </w:r>
      <w:r>
        <w:tab/>
      </w:r>
      <w:r>
        <w:tab/>
        <w:t xml:space="preserve">12.   </w:t>
      </w:r>
      <w:r w:rsidR="0067714D" w:rsidRPr="000B6956">
        <w:rPr>
          <w:position w:val="-30"/>
        </w:rPr>
        <w:object w:dxaOrig="1400" w:dyaOrig="720">
          <v:shape id="_x0000_i1036" type="#_x0000_t75" style="width:69.75pt;height:36pt" o:ole="">
            <v:imagedata r:id="rId27" o:title=""/>
          </v:shape>
          <o:OLEObject Type="Embed" ProgID="Equation.DSMT4" ShapeID="_x0000_i1036" DrawAspect="Content" ObjectID="_1478405570" r:id="rId28"/>
        </w:object>
      </w:r>
    </w:p>
    <w:sectPr w:rsidR="000B6956" w:rsidSect="00225A0B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62224D"/>
    <w:multiLevelType w:val="hybridMultilevel"/>
    <w:tmpl w:val="6968313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796C3B"/>
    <w:multiLevelType w:val="hybridMultilevel"/>
    <w:tmpl w:val="5778FDE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041B58"/>
    <w:multiLevelType w:val="hybridMultilevel"/>
    <w:tmpl w:val="D384FA0C"/>
    <w:lvl w:ilvl="0" w:tplc="0409000F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DB743B9"/>
    <w:multiLevelType w:val="hybridMultilevel"/>
    <w:tmpl w:val="64744BE8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BE7C56"/>
    <w:multiLevelType w:val="hybridMultilevel"/>
    <w:tmpl w:val="288284F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F14DB2"/>
    <w:multiLevelType w:val="hybridMultilevel"/>
    <w:tmpl w:val="867CCC40"/>
    <w:lvl w:ilvl="0" w:tplc="6672B0B4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EC0D11"/>
    <w:multiLevelType w:val="hybridMultilevel"/>
    <w:tmpl w:val="E4DEC9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7504C6"/>
    <w:multiLevelType w:val="hybridMultilevel"/>
    <w:tmpl w:val="8558E65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0"/>
  </w:num>
  <w:num w:numId="5">
    <w:abstractNumId w:val="7"/>
  </w:num>
  <w:num w:numId="6">
    <w:abstractNumId w:val="4"/>
  </w:num>
  <w:num w:numId="7">
    <w:abstractNumId w:val="2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955E7C"/>
    <w:rsid w:val="00076999"/>
    <w:rsid w:val="000B6956"/>
    <w:rsid w:val="000F5536"/>
    <w:rsid w:val="00176A72"/>
    <w:rsid w:val="00225A0B"/>
    <w:rsid w:val="003A427C"/>
    <w:rsid w:val="005A35A3"/>
    <w:rsid w:val="0067714D"/>
    <w:rsid w:val="007137F4"/>
    <w:rsid w:val="00765C31"/>
    <w:rsid w:val="00955E7C"/>
    <w:rsid w:val="00AE56DB"/>
    <w:rsid w:val="00CF2CC0"/>
    <w:rsid w:val="00F519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5E7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5E7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955E7C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1</Words>
  <Characters>579</Characters>
  <Application>Microsoft Office Word</Application>
  <DocSecurity>0</DocSecurity>
  <Lines>4</Lines>
  <Paragraphs>1</Paragraphs>
  <ScaleCrop>false</ScaleCrop>
  <Company/>
  <LinksUpToDate>false</LinksUpToDate>
  <CharactersWithSpaces>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4-11-19T16:54:00Z</cp:lastPrinted>
  <dcterms:created xsi:type="dcterms:W3CDTF">2014-11-25T12:25:00Z</dcterms:created>
  <dcterms:modified xsi:type="dcterms:W3CDTF">2014-11-25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